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383555" w14:textId="1B59C0C6" w:rsidR="00EF6D33" w:rsidRDefault="00ED634F" w:rsidP="00EF6D33">
      <w:pPr>
        <w:pStyle w:val="RAvsnitt"/>
      </w:pPr>
      <w:r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1341219A" wp14:editId="741B8FF8">
            <wp:simplePos x="0" y="0"/>
            <wp:positionH relativeFrom="column">
              <wp:posOffset>-1231900</wp:posOffset>
            </wp:positionH>
            <wp:positionV relativeFrom="paragraph">
              <wp:posOffset>-1370330</wp:posOffset>
            </wp:positionV>
            <wp:extent cx="7552670" cy="10685780"/>
            <wp:effectExtent l="0" t="0" r="0" b="1270"/>
            <wp:wrapNone/>
            <wp:docPr id="42" name="Bildobjekt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Bildobjekt 42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60210" cy="106964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6D33">
        <w:t>Taluppfattning och huvudräkning</w:t>
      </w:r>
      <w:r w:rsidR="005517B0">
        <w:t xml:space="preserve"> I</w:t>
      </w:r>
    </w:p>
    <w:p w14:paraId="7E7919F9" w14:textId="4191B94D" w:rsidR="001C100F" w:rsidRDefault="00EF6D33" w:rsidP="001C100F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 xml:space="preserve"> </w:t>
      </w:r>
      <w:r w:rsidR="005D518C" w:rsidRPr="005D518C">
        <w:rPr>
          <w:rFonts w:ascii="Arial" w:hAnsi="Arial" w:cs="Arial"/>
          <w:b/>
        </w:rPr>
        <w:t xml:space="preserve">KAPITEL 1 </w:t>
      </w:r>
    </w:p>
    <w:p w14:paraId="7C227380" w14:textId="77777777" w:rsidR="005D518C" w:rsidRPr="00636621" w:rsidRDefault="005D518C" w:rsidP="00636621">
      <w:pPr>
        <w:pStyle w:val="Uppgift"/>
        <w:rPr>
          <w:b/>
          <w:szCs w:val="22"/>
        </w:rPr>
      </w:pPr>
    </w:p>
    <w:p w14:paraId="316D6769" w14:textId="4CAC01B3" w:rsidR="00EF6D33" w:rsidRPr="00B311DF" w:rsidRDefault="005D518C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  <w:sz w:val="22"/>
          <w:szCs w:val="22"/>
        </w:rPr>
        <w:t xml:space="preserve">  1</w:t>
      </w:r>
      <w:r w:rsidR="00EF6D33" w:rsidRPr="00B311DF">
        <w:rPr>
          <w:szCs w:val="22"/>
        </w:rPr>
        <w:t xml:space="preserve"> </w:t>
      </w:r>
      <w:r w:rsidR="00EF6D33" w:rsidRPr="00B311DF">
        <w:rPr>
          <w:szCs w:val="22"/>
        </w:rPr>
        <w:tab/>
        <w:t xml:space="preserve">Hur mycket är </w:t>
      </w:r>
    </w:p>
    <w:p w14:paraId="4D24E8EE" w14:textId="77777777" w:rsidR="00EF6D33" w:rsidRPr="00B311DF" w:rsidRDefault="00EF6D33" w:rsidP="000F249E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b/>
        </w:rPr>
        <w:tab/>
      </w:r>
      <w:r w:rsidRPr="00B311DF">
        <w:t>a)  411 – 398</w:t>
      </w:r>
      <w:r w:rsidRPr="00B311DF">
        <w:tab/>
      </w:r>
      <w:proofErr w:type="gramStart"/>
      <w:r w:rsidRPr="00B311DF">
        <w:t>b)  9</w:t>
      </w:r>
      <w:proofErr w:type="gramEnd"/>
      <w:r w:rsidRPr="00B311DF">
        <w:t xml:space="preserve"> · 40</w:t>
      </w:r>
      <w:r w:rsidRPr="00B311DF">
        <w:tab/>
        <w:t xml:space="preserve">c)  6 300 / 7 </w:t>
      </w:r>
    </w:p>
    <w:p w14:paraId="1C08DEBC" w14:textId="77777777" w:rsidR="00EF6D33" w:rsidRPr="00B311DF" w:rsidRDefault="00EF6D33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2</w:t>
      </w:r>
      <w:r w:rsidRPr="00B311DF">
        <w:rPr>
          <w:b/>
          <w:szCs w:val="22"/>
        </w:rPr>
        <w:tab/>
      </w:r>
      <w:r w:rsidRPr="00B311DF">
        <w:rPr>
          <w:szCs w:val="22"/>
        </w:rPr>
        <w:t>Skriv med siffror</w:t>
      </w:r>
    </w:p>
    <w:p w14:paraId="1B5597D5" w14:textId="77777777" w:rsidR="00EF6D33" w:rsidRPr="00B311DF" w:rsidRDefault="00EF6D33" w:rsidP="000F249E">
      <w:pPr>
        <w:pStyle w:val="Uppgift"/>
        <w:tabs>
          <w:tab w:val="clear" w:pos="5000"/>
          <w:tab w:val="left" w:pos="4536"/>
        </w:tabs>
      </w:pPr>
      <w:r w:rsidRPr="00B311DF">
        <w:rPr>
          <w:b/>
        </w:rPr>
        <w:tab/>
      </w:r>
      <w:r w:rsidRPr="00B311DF">
        <w:t>a)  tjugofemtusen fyrahundratvå</w:t>
      </w:r>
      <w:r w:rsidRPr="00B311DF">
        <w:tab/>
        <w:t>b)  tretton hundradelar</w:t>
      </w:r>
    </w:p>
    <w:p w14:paraId="3DAE8F6F" w14:textId="77777777" w:rsidR="00EF6D33" w:rsidRPr="00B311DF" w:rsidRDefault="00EF6D33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3</w:t>
      </w:r>
      <w:r w:rsidRPr="00B311DF">
        <w:rPr>
          <w:szCs w:val="22"/>
        </w:rPr>
        <w:tab/>
        <w:t xml:space="preserve">Vilket tal är störst och vilket är minst? </w:t>
      </w:r>
    </w:p>
    <w:p w14:paraId="6CC172FB" w14:textId="1F0B9EC9" w:rsidR="00EF6D33" w:rsidRPr="00B311DF" w:rsidRDefault="00EF6D33" w:rsidP="000F249E">
      <w:pPr>
        <w:pStyle w:val="Uppgift"/>
      </w:pPr>
      <w:r w:rsidRPr="00B311DF">
        <w:rPr>
          <w:b/>
        </w:rPr>
        <w:tab/>
      </w:r>
      <w:r w:rsidRPr="00B311DF">
        <w:t>1,14</w:t>
      </w:r>
      <w:r w:rsidR="00B311DF">
        <w:t xml:space="preserve">          </w:t>
      </w:r>
      <w:r w:rsidRPr="00B311DF">
        <w:rPr>
          <w:noProof/>
          <w:position w:val="-24"/>
        </w:rPr>
        <w:drawing>
          <wp:inline distT="0" distB="0" distL="0" distR="0" wp14:anchorId="0773D3D5" wp14:editId="75356456">
            <wp:extent cx="219075" cy="390525"/>
            <wp:effectExtent l="0" t="0" r="9525" b="9525"/>
            <wp:docPr id="1948961685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11DF">
        <w:t xml:space="preserve">         </w:t>
      </w:r>
      <w:r w:rsidRPr="00B311DF">
        <w:t>1,099</w:t>
      </w:r>
      <w:r w:rsidR="00B311DF">
        <w:t xml:space="preserve">         </w:t>
      </w:r>
      <w:r w:rsidR="002611CC" w:rsidRPr="002611CC">
        <w:rPr>
          <w:position w:val="-22"/>
        </w:rPr>
        <w:object w:dxaOrig="420" w:dyaOrig="580" w14:anchorId="09D97E3B">
          <v:shape id="_x0000_i1026" type="#_x0000_t75" style="width:21pt;height:29.25pt" o:ole="">
            <v:imagedata r:id="rId10" o:title=""/>
          </v:shape>
          <o:OLEObject Type="Embed" ProgID="Equation.DSMT4" ShapeID="_x0000_i1026" DrawAspect="Content" ObjectID="_1752748167" r:id="rId11"/>
        </w:object>
      </w:r>
    </w:p>
    <w:p w14:paraId="54650955" w14:textId="77777777" w:rsidR="00EF6D33" w:rsidRDefault="00EF6D33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4</w:t>
      </w:r>
      <w:r w:rsidRPr="00B311DF">
        <w:rPr>
          <w:szCs w:val="22"/>
        </w:rPr>
        <w:tab/>
        <w:t>Skriv med siffrorna 3, 4, 7, 8 och 9 ett tal som ligger så nära 50 000 som möjligt.</w:t>
      </w:r>
    </w:p>
    <w:p w14:paraId="4323EF59" w14:textId="266A2FED" w:rsidR="00EF6D33" w:rsidRDefault="004D5691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>
        <w:rPr>
          <w:noProof/>
          <w:szCs w:val="22"/>
        </w:rPr>
        <w:drawing>
          <wp:anchor distT="0" distB="0" distL="114300" distR="114300" simplePos="0" relativeHeight="251668480" behindDoc="0" locked="0" layoutInCell="1" allowOverlap="1" wp14:anchorId="607C6DAC" wp14:editId="6D159823">
            <wp:simplePos x="0" y="0"/>
            <wp:positionH relativeFrom="column">
              <wp:posOffset>3673475</wp:posOffset>
            </wp:positionH>
            <wp:positionV relativeFrom="paragraph">
              <wp:posOffset>235585</wp:posOffset>
            </wp:positionV>
            <wp:extent cx="1371339" cy="972000"/>
            <wp:effectExtent l="0" t="0" r="635" b="0"/>
            <wp:wrapNone/>
            <wp:docPr id="919418374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418374" name="Bildobjekt 919418374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71339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F6D33" w:rsidRPr="00B311DF">
        <w:rPr>
          <w:rStyle w:val="Uppgiftssiffra"/>
        </w:rPr>
        <w:t xml:space="preserve">  5</w:t>
      </w:r>
      <w:r w:rsidR="00EF6D33" w:rsidRPr="00B311DF">
        <w:rPr>
          <w:szCs w:val="22"/>
        </w:rPr>
        <w:tab/>
        <w:t xml:space="preserve">a)  Hur skriver man vinstbeloppet med siffror? </w:t>
      </w:r>
    </w:p>
    <w:p w14:paraId="688B47B2" w14:textId="1793696D" w:rsidR="00EF6D33" w:rsidRPr="00B311DF" w:rsidRDefault="00EF6D33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szCs w:val="22"/>
        </w:rPr>
        <w:tab/>
        <w:t xml:space="preserve">b)  Vinnaren köpte en bil för en halv miljon kronor. </w:t>
      </w:r>
      <w:r w:rsidR="00B311DF">
        <w:rPr>
          <w:szCs w:val="22"/>
        </w:rPr>
        <w:br/>
        <w:t xml:space="preserve">     H</w:t>
      </w:r>
      <w:r w:rsidRPr="00B311DF">
        <w:rPr>
          <w:szCs w:val="22"/>
        </w:rPr>
        <w:t xml:space="preserve">ur mycket pengar hade hon sedan kvar? </w:t>
      </w:r>
    </w:p>
    <w:p w14:paraId="424A5B52" w14:textId="77777777" w:rsidR="00EF6D33" w:rsidRPr="00B311DF" w:rsidRDefault="00EF6D33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szCs w:val="22"/>
        </w:rPr>
        <w:tab/>
        <w:t>c)  Hur stor andel av vinsten hade hon kvar?</w:t>
      </w:r>
    </w:p>
    <w:p w14:paraId="399E2298" w14:textId="7B271EBF" w:rsidR="00EF6D33" w:rsidRPr="00B311DF" w:rsidRDefault="00EF6D33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6</w:t>
      </w:r>
      <w:r w:rsidRPr="00B311DF">
        <w:rPr>
          <w:szCs w:val="22"/>
        </w:rPr>
        <w:tab/>
        <w:t xml:space="preserve">Ungefär hur många </w:t>
      </w:r>
    </w:p>
    <w:p w14:paraId="02A1F7D7" w14:textId="77777777" w:rsidR="00EF6D33" w:rsidRPr="00B311DF" w:rsidRDefault="00EF6D33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szCs w:val="22"/>
        </w:rPr>
        <w:tab/>
        <w:t>a)  </w:t>
      </w:r>
      <w:proofErr w:type="gramStart"/>
      <w:r w:rsidRPr="00B311DF">
        <w:rPr>
          <w:szCs w:val="22"/>
        </w:rPr>
        <w:t>kilogram äpplen</w:t>
      </w:r>
      <w:proofErr w:type="gramEnd"/>
      <w:r w:rsidRPr="00B311DF">
        <w:rPr>
          <w:szCs w:val="22"/>
        </w:rPr>
        <w:t xml:space="preserve"> får du för 100 kr? </w:t>
      </w:r>
    </w:p>
    <w:p w14:paraId="1AADA5AF" w14:textId="77777777" w:rsidR="00EF6D33" w:rsidRPr="00B311DF" w:rsidRDefault="00EF6D33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szCs w:val="22"/>
        </w:rPr>
        <w:tab/>
        <w:t xml:space="preserve">b)  glassar får du för 150 kr? </w:t>
      </w:r>
    </w:p>
    <w:p w14:paraId="12B9F55C" w14:textId="77777777" w:rsidR="00EF6D33" w:rsidRDefault="00EF6D33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szCs w:val="22"/>
        </w:rPr>
        <w:tab/>
        <w:t xml:space="preserve">c)  biobiljetter får du för 600 kr? </w:t>
      </w:r>
    </w:p>
    <w:p w14:paraId="31020373" w14:textId="122A3640" w:rsidR="00B311DF" w:rsidRPr="00B311DF" w:rsidRDefault="004D5691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>
        <w:rPr>
          <w:szCs w:val="22"/>
        </w:rPr>
        <w:tab/>
      </w:r>
      <w:r>
        <w:rPr>
          <w:noProof/>
          <w:szCs w:val="22"/>
        </w:rPr>
        <w:drawing>
          <wp:inline distT="0" distB="0" distL="0" distR="0" wp14:anchorId="73BA95EE" wp14:editId="7948DBD9">
            <wp:extent cx="4023360" cy="1371600"/>
            <wp:effectExtent l="0" t="0" r="0" b="0"/>
            <wp:docPr id="392150500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150500" name="Bildobjekt 392150500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2336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E6F16" w14:textId="77777777" w:rsidR="000F249E" w:rsidRDefault="000F249E">
      <w:pPr>
        <w:rPr>
          <w:rStyle w:val="Uppgiftssiffra"/>
        </w:rPr>
      </w:pPr>
      <w:r>
        <w:rPr>
          <w:rStyle w:val="Uppgiftssiffra"/>
        </w:rPr>
        <w:br w:type="page"/>
      </w:r>
    </w:p>
    <w:p w14:paraId="74F1157B" w14:textId="77777777" w:rsidR="00093655" w:rsidRDefault="00093655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rFonts w:ascii="Arial" w:hAnsi="Arial" w:cs="Arial"/>
          <w:noProof/>
        </w:rPr>
      </w:pPr>
    </w:p>
    <w:p w14:paraId="4A26255A" w14:textId="770AD097" w:rsidR="00EF6D33" w:rsidRPr="00B311DF" w:rsidRDefault="000F249E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70528" behindDoc="1" locked="0" layoutInCell="1" allowOverlap="1" wp14:anchorId="62137B05" wp14:editId="152E9D0E">
            <wp:simplePos x="0" y="0"/>
            <wp:positionH relativeFrom="column">
              <wp:posOffset>-1276350</wp:posOffset>
            </wp:positionH>
            <wp:positionV relativeFrom="paragraph">
              <wp:posOffset>-1309370</wp:posOffset>
            </wp:positionV>
            <wp:extent cx="7552670" cy="10685780"/>
            <wp:effectExtent l="0" t="0" r="0" b="1270"/>
            <wp:wrapNone/>
            <wp:docPr id="540990537" name="Bildobjekt 540990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Bildobjekt 42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52670" cy="10685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Style w:val="Uppgiftssiffra"/>
        </w:rPr>
        <w:t xml:space="preserve"> </w:t>
      </w:r>
      <w:r w:rsidR="00EF6D33" w:rsidRPr="000F249E">
        <w:rPr>
          <w:rStyle w:val="Uppgiftssiffra"/>
        </w:rPr>
        <w:t xml:space="preserve"> </w:t>
      </w:r>
      <w:r w:rsidR="00EF6D33" w:rsidRPr="00B311DF">
        <w:rPr>
          <w:rStyle w:val="Uppgiftssiffra"/>
        </w:rPr>
        <w:t>7</w:t>
      </w:r>
      <w:r w:rsidR="00EF6D33" w:rsidRPr="00B311DF">
        <w:rPr>
          <w:szCs w:val="22"/>
        </w:rPr>
        <w:tab/>
        <w:t xml:space="preserve">Hur mycket är 0,79 · 0,98? Vilket alternativ är riktigt? </w:t>
      </w:r>
    </w:p>
    <w:p w14:paraId="3473BB52" w14:textId="5A8135CD" w:rsidR="00EF6D33" w:rsidRPr="00B311DF" w:rsidRDefault="00EF6D33" w:rsidP="000F249E">
      <w:pPr>
        <w:pStyle w:val="Uppgiftluftver"/>
        <w:tabs>
          <w:tab w:val="clear" w:pos="3000"/>
          <w:tab w:val="clear" w:pos="5000"/>
          <w:tab w:val="left" w:pos="3402"/>
          <w:tab w:val="left" w:pos="5670"/>
        </w:tabs>
        <w:rPr>
          <w:szCs w:val="22"/>
        </w:rPr>
      </w:pPr>
      <w:r w:rsidRPr="00B311DF">
        <w:rPr>
          <w:szCs w:val="22"/>
        </w:rPr>
        <w:tab/>
        <w:t>A:  Litet mer än 0,79</w:t>
      </w:r>
      <w:r w:rsidRPr="00B311DF">
        <w:rPr>
          <w:szCs w:val="22"/>
        </w:rPr>
        <w:tab/>
        <w:t>B:  Mycket mer än 0,79</w:t>
      </w:r>
    </w:p>
    <w:p w14:paraId="56E61985" w14:textId="77777777" w:rsidR="00EF6D33" w:rsidRPr="00B311DF" w:rsidRDefault="00EF6D33" w:rsidP="000F249E">
      <w:pPr>
        <w:pStyle w:val="Uppgiftluftver"/>
        <w:tabs>
          <w:tab w:val="clear" w:pos="3000"/>
          <w:tab w:val="clear" w:pos="5000"/>
          <w:tab w:val="left" w:pos="3402"/>
          <w:tab w:val="left" w:pos="5670"/>
        </w:tabs>
        <w:rPr>
          <w:szCs w:val="22"/>
        </w:rPr>
      </w:pPr>
      <w:r w:rsidRPr="00B311DF">
        <w:rPr>
          <w:szCs w:val="22"/>
        </w:rPr>
        <w:tab/>
        <w:t>C:  Litet mindre än 0,79</w:t>
      </w:r>
      <w:r w:rsidRPr="00B311DF">
        <w:rPr>
          <w:szCs w:val="22"/>
        </w:rPr>
        <w:tab/>
        <w:t>D:  Mycket mindre än 0,79</w:t>
      </w:r>
    </w:p>
    <w:p w14:paraId="546DF043" w14:textId="77777777" w:rsidR="00EF6D33" w:rsidRPr="00B311DF" w:rsidRDefault="00EF6D33" w:rsidP="00B311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8</w:t>
      </w:r>
      <w:r w:rsidRPr="00B311DF">
        <w:rPr>
          <w:szCs w:val="22"/>
        </w:rPr>
        <w:tab/>
        <w:t xml:space="preserve">Du har talet 34 567. Hur mycket mer värd är </w:t>
      </w:r>
    </w:p>
    <w:p w14:paraId="18A7183A" w14:textId="77777777" w:rsidR="00EF6D33" w:rsidRPr="00495942" w:rsidRDefault="00EF6D33" w:rsidP="000F249E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lang w:val="en-US"/>
        </w:rPr>
      </w:pPr>
      <w:r w:rsidRPr="00B311DF">
        <w:tab/>
      </w:r>
      <w:r w:rsidRPr="00495942">
        <w:rPr>
          <w:lang w:val="en-US"/>
        </w:rPr>
        <w:t xml:space="preserve">a)  5:an </w:t>
      </w:r>
      <w:proofErr w:type="spellStart"/>
      <w:r w:rsidRPr="00495942">
        <w:rPr>
          <w:lang w:val="en-US"/>
        </w:rPr>
        <w:t>än</w:t>
      </w:r>
      <w:proofErr w:type="spellEnd"/>
      <w:r w:rsidRPr="00495942">
        <w:rPr>
          <w:lang w:val="en-US"/>
        </w:rPr>
        <w:t xml:space="preserve"> 6:an </w:t>
      </w:r>
      <w:r w:rsidRPr="00495942">
        <w:rPr>
          <w:lang w:val="en-US"/>
        </w:rPr>
        <w:tab/>
      </w:r>
      <w:proofErr w:type="gramStart"/>
      <w:r w:rsidRPr="00495942">
        <w:rPr>
          <w:lang w:val="en-US"/>
        </w:rPr>
        <w:t>b)  4</w:t>
      </w:r>
      <w:proofErr w:type="gramEnd"/>
      <w:r w:rsidRPr="00495942">
        <w:rPr>
          <w:lang w:val="en-US"/>
        </w:rPr>
        <w:t xml:space="preserve">:an </w:t>
      </w:r>
      <w:proofErr w:type="spellStart"/>
      <w:r w:rsidRPr="00495942">
        <w:rPr>
          <w:lang w:val="en-US"/>
        </w:rPr>
        <w:t>än</w:t>
      </w:r>
      <w:proofErr w:type="spellEnd"/>
      <w:r w:rsidRPr="00495942">
        <w:rPr>
          <w:lang w:val="en-US"/>
        </w:rPr>
        <w:t xml:space="preserve"> 7:an</w:t>
      </w:r>
      <w:r w:rsidRPr="00495942">
        <w:rPr>
          <w:lang w:val="en-US"/>
        </w:rPr>
        <w:tab/>
        <w:t xml:space="preserve">c)  3:an </w:t>
      </w:r>
      <w:proofErr w:type="spellStart"/>
      <w:r w:rsidRPr="00495942">
        <w:rPr>
          <w:lang w:val="en-US"/>
        </w:rPr>
        <w:t>än</w:t>
      </w:r>
      <w:proofErr w:type="spellEnd"/>
      <w:r w:rsidRPr="00495942">
        <w:rPr>
          <w:lang w:val="en-US"/>
        </w:rPr>
        <w:t xml:space="preserve"> 5:an </w:t>
      </w:r>
    </w:p>
    <w:p w14:paraId="5D593366" w14:textId="77777777" w:rsidR="00EF6D33" w:rsidRPr="00B311DF" w:rsidRDefault="00EF6D33" w:rsidP="000F249E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495942">
        <w:rPr>
          <w:rStyle w:val="Uppgiftssiffra"/>
          <w:lang w:val="en-US"/>
        </w:rPr>
        <w:t xml:space="preserve">  </w:t>
      </w:r>
      <w:r w:rsidRPr="00B311DF">
        <w:rPr>
          <w:rStyle w:val="Uppgiftssiffra"/>
        </w:rPr>
        <w:t>9</w:t>
      </w:r>
      <w:r w:rsidRPr="00B311DF">
        <w:rPr>
          <w:szCs w:val="22"/>
        </w:rPr>
        <w:tab/>
        <w:t xml:space="preserve"> Vilket tal är </w:t>
      </w:r>
      <w:r w:rsidRPr="00B311DF">
        <w:rPr>
          <w:i/>
          <w:szCs w:val="22"/>
        </w:rPr>
        <w:t>x</w:t>
      </w:r>
      <w:r w:rsidRPr="00B311DF">
        <w:rPr>
          <w:szCs w:val="22"/>
        </w:rPr>
        <w:t>?</w:t>
      </w:r>
    </w:p>
    <w:p w14:paraId="4215B116" w14:textId="45AB349A" w:rsidR="00EF6D33" w:rsidRPr="00B311DF" w:rsidRDefault="00EF6D33" w:rsidP="000F249E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tab/>
        <w:t xml:space="preserve">a)  2,5 + </w:t>
      </w:r>
      <w:r w:rsidRPr="00B311DF">
        <w:rPr>
          <w:i/>
        </w:rPr>
        <w:t>x</w:t>
      </w:r>
      <w:r w:rsidRPr="00B311DF">
        <w:t xml:space="preserve"> = 3,15</w:t>
      </w:r>
      <w:r w:rsidRPr="00B311DF">
        <w:tab/>
      </w:r>
      <w:proofErr w:type="gramStart"/>
      <w:r w:rsidRPr="00B311DF">
        <w:t>b)  1</w:t>
      </w:r>
      <w:proofErr w:type="gramEnd"/>
      <w:r w:rsidRPr="00B311DF">
        <w:t xml:space="preserve"> – </w:t>
      </w:r>
      <w:r w:rsidRPr="00B311DF">
        <w:rPr>
          <w:i/>
        </w:rPr>
        <w:t>x</w:t>
      </w:r>
      <w:r w:rsidRPr="00B311DF">
        <w:t xml:space="preserve"> = 0,67</w:t>
      </w:r>
      <w:r w:rsidRPr="00B311DF">
        <w:tab/>
        <w:t>c)  </w:t>
      </w:r>
      <w:r w:rsidRPr="00B311DF">
        <w:rPr>
          <w:i/>
        </w:rPr>
        <w:t>x</w:t>
      </w:r>
      <w:r w:rsidRPr="00B311DF">
        <w:t xml:space="preserve"> + </w:t>
      </w:r>
      <w:r w:rsidRPr="00B311DF">
        <w:rPr>
          <w:noProof/>
          <w:position w:val="-24"/>
        </w:rPr>
        <w:drawing>
          <wp:inline distT="0" distB="0" distL="0" distR="0" wp14:anchorId="652401FE" wp14:editId="65995052">
            <wp:extent cx="219075" cy="390525"/>
            <wp:effectExtent l="0" t="0" r="9525" b="9525"/>
            <wp:docPr id="145227590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11DF">
        <w:t xml:space="preserve"> = 2,95</w:t>
      </w:r>
    </w:p>
    <w:p w14:paraId="55377B72" w14:textId="77777777" w:rsidR="00EF6D33" w:rsidRDefault="00EF6D33" w:rsidP="000F249E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>10</w:t>
      </w:r>
      <w:r w:rsidRPr="00B311DF">
        <w:rPr>
          <w:szCs w:val="22"/>
        </w:rPr>
        <w:tab/>
        <w:t>Vilka tal pekar pilarna på?</w:t>
      </w:r>
    </w:p>
    <w:p w14:paraId="4C1E02C5" w14:textId="7B3C6143" w:rsidR="00B311DF" w:rsidRPr="00B311DF" w:rsidRDefault="004D5691" w:rsidP="000F249E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>
        <w:rPr>
          <w:szCs w:val="22"/>
        </w:rPr>
        <w:tab/>
      </w:r>
      <w:r>
        <w:rPr>
          <w:noProof/>
          <w:szCs w:val="22"/>
        </w:rPr>
        <w:drawing>
          <wp:inline distT="0" distB="0" distL="0" distR="0" wp14:anchorId="566C3688" wp14:editId="2D151B4A">
            <wp:extent cx="4230624" cy="704088"/>
            <wp:effectExtent l="0" t="0" r="0" b="1270"/>
            <wp:docPr id="1841627796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627796" name="Bildobjekt 1841627796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30624" cy="704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1888B" w14:textId="4B41C66B" w:rsidR="00EF6D33" w:rsidRPr="00B311DF" w:rsidRDefault="00EF6D33" w:rsidP="000F249E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bookmarkStart w:id="0" w:name="_Hlk141630848"/>
      <w:r w:rsidRPr="00B311DF">
        <w:rPr>
          <w:rStyle w:val="Uppgiftssiffra"/>
        </w:rPr>
        <w:t>11</w:t>
      </w:r>
      <w:r w:rsidRPr="00B311DF">
        <w:rPr>
          <w:szCs w:val="22"/>
        </w:rPr>
        <w:tab/>
      </w:r>
      <w:proofErr w:type="gramStart"/>
      <w:r w:rsidRPr="00B311DF">
        <w:rPr>
          <w:szCs w:val="22"/>
        </w:rPr>
        <w:t>a)  100</w:t>
      </w:r>
      <w:proofErr w:type="gramEnd"/>
      <w:r w:rsidRPr="00B311DF">
        <w:rPr>
          <w:szCs w:val="22"/>
        </w:rPr>
        <w:t xml:space="preserve"> ∙ 0,0235</w:t>
      </w:r>
      <w:r w:rsidRPr="00B311DF">
        <w:rPr>
          <w:szCs w:val="22"/>
        </w:rPr>
        <w:tab/>
        <w:t>b)  0,7 ∙ 0,02</w:t>
      </w:r>
      <w:r w:rsidRPr="00B311DF">
        <w:rPr>
          <w:szCs w:val="22"/>
        </w:rPr>
        <w:tab/>
        <w:t>c)  475 / 10</w:t>
      </w:r>
    </w:p>
    <w:p w14:paraId="6ECFE913" w14:textId="77777777" w:rsidR="00EF6D33" w:rsidRPr="00B311DF" w:rsidRDefault="00EF6D33" w:rsidP="000F249E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rStyle w:val="Uppgiftssiffra"/>
        </w:rPr>
        <w:t>12</w:t>
      </w:r>
      <w:r w:rsidRPr="00B311DF">
        <w:rPr>
          <w:b/>
        </w:rPr>
        <w:tab/>
      </w:r>
      <w:r w:rsidRPr="00B311DF">
        <w:t>Addera talet 1,59 med</w:t>
      </w:r>
    </w:p>
    <w:p w14:paraId="392D8107" w14:textId="77777777" w:rsidR="00EF6D33" w:rsidRDefault="00EF6D33" w:rsidP="000F249E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tab/>
        <w:t>a)  en tiondel</w:t>
      </w:r>
      <w:r w:rsidRPr="00B311DF">
        <w:tab/>
      </w:r>
      <w:proofErr w:type="gramStart"/>
      <w:r w:rsidRPr="00B311DF">
        <w:t>b)  en</w:t>
      </w:r>
      <w:proofErr w:type="gramEnd"/>
      <w:r w:rsidRPr="00B311DF">
        <w:t xml:space="preserve"> hundradel</w:t>
      </w:r>
      <w:r w:rsidRPr="00B311DF">
        <w:tab/>
        <w:t>c)  en tusendel</w:t>
      </w:r>
    </w:p>
    <w:p w14:paraId="2B4F43FF" w14:textId="77777777" w:rsidR="00093655" w:rsidRDefault="00093655" w:rsidP="000F249E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</w:p>
    <w:bookmarkEnd w:id="0"/>
    <w:p w14:paraId="4163DDF5" w14:textId="77589720" w:rsidR="00EF6D33" w:rsidRPr="00495942" w:rsidRDefault="000F249E" w:rsidP="00EF6D33">
      <w:pPr>
        <w:pStyle w:val="RAvsnitt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2576" behindDoc="1" locked="0" layoutInCell="1" allowOverlap="1" wp14:anchorId="12AB69E8" wp14:editId="36D824D8">
            <wp:simplePos x="0" y="0"/>
            <wp:positionH relativeFrom="column">
              <wp:posOffset>-1228725</wp:posOffset>
            </wp:positionH>
            <wp:positionV relativeFrom="paragraph">
              <wp:posOffset>-1336675</wp:posOffset>
            </wp:positionV>
            <wp:extent cx="7552670" cy="10685780"/>
            <wp:effectExtent l="0" t="0" r="0" b="1270"/>
            <wp:wrapNone/>
            <wp:docPr id="1963152563" name="Bildobjekt 1963152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Bildobjekt 42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52670" cy="10685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6D33" w:rsidRPr="00495942">
        <w:t>Facit</w:t>
      </w:r>
    </w:p>
    <w:p w14:paraId="29AC2F1C" w14:textId="77777777" w:rsidR="002611CC" w:rsidRPr="00495942" w:rsidRDefault="002611CC" w:rsidP="00B311DF">
      <w:pPr>
        <w:pStyle w:val="Uppgiftluftver"/>
        <w:sectPr w:rsidR="002611CC" w:rsidRPr="00495942" w:rsidSect="002611CC">
          <w:type w:val="continuous"/>
          <w:pgSz w:w="11906" w:h="16838"/>
          <w:pgMar w:top="2098" w:right="1701" w:bottom="1985" w:left="1985" w:header="709" w:footer="709" w:gutter="0"/>
          <w:cols w:space="708"/>
          <w:docGrid w:linePitch="360"/>
        </w:sectPr>
      </w:pPr>
    </w:p>
    <w:p w14:paraId="2F46CB62" w14:textId="34D55632" w:rsidR="00EF6D33" w:rsidRPr="00495942" w:rsidRDefault="00EF6D33" w:rsidP="00B311DF">
      <w:pPr>
        <w:pStyle w:val="Uppgiftluftver"/>
      </w:pPr>
      <w:r w:rsidRPr="00495942">
        <w:rPr>
          <w:rStyle w:val="Uppgiftssiffra"/>
        </w:rPr>
        <w:t xml:space="preserve">  1</w:t>
      </w:r>
      <w:r w:rsidRPr="00495942">
        <w:tab/>
        <w:t>a) 3</w:t>
      </w:r>
    </w:p>
    <w:p w14:paraId="49F53E1A" w14:textId="77777777" w:rsidR="00EF6D33" w:rsidRPr="00495942" w:rsidRDefault="00EF6D33" w:rsidP="002611CC">
      <w:pPr>
        <w:pStyle w:val="Rad2"/>
      </w:pPr>
      <w:r w:rsidRPr="00495942">
        <w:rPr>
          <w:rStyle w:val="Uppgiftssiffra"/>
        </w:rPr>
        <w:tab/>
      </w:r>
      <w:r w:rsidRPr="00495942">
        <w:t>b) 360</w:t>
      </w:r>
    </w:p>
    <w:p w14:paraId="605C3A91" w14:textId="77777777" w:rsidR="00EF6D33" w:rsidRPr="00495942" w:rsidRDefault="00EF6D33" w:rsidP="002611CC">
      <w:pPr>
        <w:pStyle w:val="Rad2"/>
      </w:pPr>
      <w:r w:rsidRPr="00495942">
        <w:rPr>
          <w:rStyle w:val="Uppgiftssiffra"/>
        </w:rPr>
        <w:tab/>
      </w:r>
      <w:r w:rsidRPr="00495942">
        <w:t>c) 900</w:t>
      </w:r>
    </w:p>
    <w:p w14:paraId="4D3FC5AF" w14:textId="77777777" w:rsidR="00EF6D33" w:rsidRPr="00495942" w:rsidRDefault="00EF6D33" w:rsidP="00B311DF">
      <w:pPr>
        <w:pStyle w:val="Uppgiftluftver"/>
      </w:pPr>
      <w:r w:rsidRPr="00495942">
        <w:rPr>
          <w:rStyle w:val="Uppgiftssiffra"/>
        </w:rPr>
        <w:t xml:space="preserve">  2</w:t>
      </w:r>
      <w:r w:rsidRPr="00495942">
        <w:rPr>
          <w:b/>
          <w:bCs/>
        </w:rPr>
        <w:tab/>
      </w:r>
      <w:r w:rsidRPr="00495942">
        <w:t>a) 25 402</w:t>
      </w:r>
    </w:p>
    <w:p w14:paraId="228FB1D4" w14:textId="77777777" w:rsidR="00EF6D33" w:rsidRPr="00495942" w:rsidRDefault="00EF6D33" w:rsidP="002611CC">
      <w:pPr>
        <w:pStyle w:val="Rad2"/>
      </w:pPr>
      <w:r w:rsidRPr="00495942">
        <w:rPr>
          <w:rStyle w:val="Uppgiftssiffra"/>
        </w:rPr>
        <w:tab/>
      </w:r>
      <w:r w:rsidRPr="00495942">
        <w:t>b) 0,13</w:t>
      </w:r>
    </w:p>
    <w:p w14:paraId="7DA5D107" w14:textId="4299298C" w:rsidR="00EF6D33" w:rsidRPr="00F002C0" w:rsidRDefault="00EF6D33" w:rsidP="00B311DF">
      <w:pPr>
        <w:pStyle w:val="Uppgiftluftver"/>
      </w:pPr>
      <w:r w:rsidRPr="00495942">
        <w:rPr>
          <w:rStyle w:val="Uppgiftssiffra"/>
        </w:rPr>
        <w:t xml:space="preserve">  </w:t>
      </w:r>
      <w:r w:rsidRPr="00F002C0">
        <w:rPr>
          <w:rStyle w:val="Uppgiftssiffra"/>
        </w:rPr>
        <w:t>3</w:t>
      </w:r>
      <w:r w:rsidRPr="00F002C0">
        <w:rPr>
          <w:b/>
          <w:bCs/>
        </w:rPr>
        <w:tab/>
      </w:r>
      <w:r w:rsidRPr="00F002C0">
        <w:t xml:space="preserve">Störst: </w:t>
      </w:r>
      <w:r w:rsidR="002611CC" w:rsidRPr="002611CC">
        <w:rPr>
          <w:position w:val="-22"/>
        </w:rPr>
        <w:object w:dxaOrig="320" w:dyaOrig="580" w14:anchorId="4CB44A78">
          <v:shape id="_x0000_i1027" type="#_x0000_t75" style="width:15.75pt;height:29.25pt" o:ole="">
            <v:imagedata r:id="rId16" o:title=""/>
          </v:shape>
          <o:OLEObject Type="Embed" ProgID="Equation.DSMT4" ShapeID="_x0000_i1027" DrawAspect="Content" ObjectID="_1752748168" r:id="rId17"/>
        </w:object>
      </w:r>
    </w:p>
    <w:p w14:paraId="5D50F087" w14:textId="4FC1B2B6" w:rsidR="00EF6D33" w:rsidRPr="00F002C0" w:rsidRDefault="00EF6D33" w:rsidP="002611CC">
      <w:pPr>
        <w:pStyle w:val="Rad2"/>
      </w:pPr>
      <w:r w:rsidRPr="00F002C0">
        <w:rPr>
          <w:rStyle w:val="Uppgiftssiffra"/>
        </w:rPr>
        <w:tab/>
      </w:r>
      <w:r w:rsidRPr="00F002C0">
        <w:t xml:space="preserve">Minst: </w:t>
      </w:r>
      <w:r w:rsidR="002611CC" w:rsidRPr="002611CC">
        <w:rPr>
          <w:position w:val="-22"/>
          <w:lang w:val="nb-NO"/>
        </w:rPr>
        <w:object w:dxaOrig="420" w:dyaOrig="580" w14:anchorId="2F373217">
          <v:shape id="_x0000_i1028" type="#_x0000_t75" style="width:21pt;height:29.25pt" o:ole="">
            <v:imagedata r:id="rId10" o:title=""/>
          </v:shape>
          <o:OLEObject Type="Embed" ProgID="Equation.DSMT4" ShapeID="_x0000_i1028" DrawAspect="Content" ObjectID="_1752748169" r:id="rId18"/>
        </w:object>
      </w:r>
    </w:p>
    <w:p w14:paraId="052855F8" w14:textId="77777777" w:rsidR="00EF6D33" w:rsidRPr="00F002C0" w:rsidRDefault="00EF6D33" w:rsidP="00B311DF">
      <w:pPr>
        <w:pStyle w:val="Uppgiftluftver"/>
      </w:pPr>
      <w:r w:rsidRPr="000F249E">
        <w:rPr>
          <w:rStyle w:val="Uppgiftssiffra"/>
        </w:rPr>
        <w:t xml:space="preserve">  4</w:t>
      </w:r>
      <w:r w:rsidRPr="00F002C0">
        <w:rPr>
          <w:b/>
          <w:bCs/>
        </w:rPr>
        <w:tab/>
      </w:r>
      <w:r w:rsidRPr="00F002C0">
        <w:t>49 873</w:t>
      </w:r>
    </w:p>
    <w:p w14:paraId="7776C649" w14:textId="77777777" w:rsidR="00EF6D33" w:rsidRPr="00495942" w:rsidRDefault="00EF6D33" w:rsidP="00B311DF">
      <w:pPr>
        <w:pStyle w:val="Uppgiftluftver"/>
        <w:rPr>
          <w:lang w:val="en-US"/>
        </w:rPr>
      </w:pPr>
      <w:r w:rsidRPr="000F249E">
        <w:rPr>
          <w:rStyle w:val="Uppgiftssiffra"/>
        </w:rPr>
        <w:t xml:space="preserve">  </w:t>
      </w:r>
      <w:r w:rsidRPr="00495942">
        <w:rPr>
          <w:rStyle w:val="Uppgiftssiffra"/>
          <w:lang w:val="en-US"/>
        </w:rPr>
        <w:t>5</w:t>
      </w:r>
      <w:r w:rsidRPr="00495942">
        <w:rPr>
          <w:lang w:val="en-US"/>
        </w:rPr>
        <w:tab/>
        <w:t xml:space="preserve">a) 2 500 000 </w:t>
      </w:r>
      <w:proofErr w:type="spellStart"/>
      <w:r w:rsidRPr="00495942">
        <w:rPr>
          <w:lang w:val="en-US"/>
        </w:rPr>
        <w:t>kr</w:t>
      </w:r>
      <w:proofErr w:type="spellEnd"/>
    </w:p>
    <w:p w14:paraId="22A1CB64" w14:textId="77777777" w:rsidR="00EF6D33" w:rsidRPr="00495942" w:rsidRDefault="00EF6D33" w:rsidP="002611CC">
      <w:pPr>
        <w:pStyle w:val="Rad2"/>
        <w:rPr>
          <w:lang w:val="en-US"/>
        </w:rPr>
      </w:pPr>
      <w:r w:rsidRPr="00495942">
        <w:rPr>
          <w:rStyle w:val="Uppgiftssiffra"/>
          <w:lang w:val="en-US"/>
        </w:rPr>
        <w:tab/>
      </w:r>
      <w:r w:rsidRPr="00495942">
        <w:rPr>
          <w:lang w:val="en-US"/>
        </w:rPr>
        <w:t xml:space="preserve">b) 2 000 000 </w:t>
      </w:r>
      <w:proofErr w:type="spellStart"/>
      <w:r w:rsidRPr="00495942">
        <w:rPr>
          <w:lang w:val="en-US"/>
        </w:rPr>
        <w:t>kr</w:t>
      </w:r>
      <w:proofErr w:type="spellEnd"/>
    </w:p>
    <w:p w14:paraId="34049252" w14:textId="1CB09DF0" w:rsidR="00EF6D33" w:rsidRPr="00495942" w:rsidRDefault="00EF6D33" w:rsidP="002611CC">
      <w:pPr>
        <w:pStyle w:val="Rad2"/>
        <w:rPr>
          <w:lang w:val="en-US"/>
        </w:rPr>
      </w:pPr>
      <w:r w:rsidRPr="00495942">
        <w:rPr>
          <w:rStyle w:val="Uppgiftssiffra"/>
          <w:lang w:val="en-US"/>
        </w:rPr>
        <w:tab/>
      </w:r>
      <w:r w:rsidRPr="00495942">
        <w:rPr>
          <w:lang w:val="en-US"/>
        </w:rPr>
        <w:t xml:space="preserve">c) </w:t>
      </w:r>
      <w:r w:rsidR="002611CC" w:rsidRPr="002611CC">
        <w:rPr>
          <w:position w:val="-22"/>
          <w:lang w:val="nb-NO"/>
        </w:rPr>
        <w:object w:dxaOrig="220" w:dyaOrig="580" w14:anchorId="735A306A">
          <v:shape id="_x0000_i1029" type="#_x0000_t75" style="width:11.25pt;height:29.25pt" o:ole="">
            <v:imagedata r:id="rId19" o:title=""/>
          </v:shape>
          <o:OLEObject Type="Embed" ProgID="Equation.DSMT4" ShapeID="_x0000_i1029" DrawAspect="Content" ObjectID="_1752748170" r:id="rId20"/>
        </w:object>
      </w:r>
    </w:p>
    <w:p w14:paraId="2E6E2935" w14:textId="77777777" w:rsidR="00EF6D33" w:rsidRPr="00495942" w:rsidRDefault="00EF6D33" w:rsidP="00B311DF">
      <w:pPr>
        <w:pStyle w:val="Uppgiftluftver"/>
        <w:rPr>
          <w:lang w:val="en-US"/>
        </w:rPr>
      </w:pPr>
      <w:r w:rsidRPr="00495942">
        <w:rPr>
          <w:rStyle w:val="Uppgiftssiffra"/>
          <w:lang w:val="en-US"/>
        </w:rPr>
        <w:t xml:space="preserve">  6</w:t>
      </w:r>
      <w:r w:rsidRPr="00495942">
        <w:rPr>
          <w:b/>
          <w:bCs/>
          <w:lang w:val="en-US"/>
        </w:rPr>
        <w:tab/>
      </w:r>
      <w:r w:rsidRPr="00495942">
        <w:rPr>
          <w:lang w:val="en-US"/>
        </w:rPr>
        <w:t>a) 5 kg</w:t>
      </w:r>
    </w:p>
    <w:p w14:paraId="532FB2CA" w14:textId="77777777" w:rsidR="00EF6D33" w:rsidRPr="00495942" w:rsidRDefault="00EF6D33" w:rsidP="002611CC">
      <w:pPr>
        <w:pStyle w:val="Rad2"/>
        <w:rPr>
          <w:lang w:val="en-US"/>
        </w:rPr>
      </w:pPr>
      <w:r w:rsidRPr="00495942">
        <w:rPr>
          <w:rStyle w:val="Uppgiftssiffra"/>
          <w:lang w:val="en-US"/>
        </w:rPr>
        <w:tab/>
      </w:r>
      <w:r w:rsidRPr="00495942">
        <w:rPr>
          <w:lang w:val="en-US"/>
        </w:rPr>
        <w:t xml:space="preserve">b) 6 </w:t>
      </w:r>
      <w:proofErr w:type="spellStart"/>
      <w:r w:rsidRPr="00495942">
        <w:rPr>
          <w:lang w:val="en-US"/>
        </w:rPr>
        <w:t>glassar</w:t>
      </w:r>
      <w:proofErr w:type="spellEnd"/>
    </w:p>
    <w:p w14:paraId="67EAD5BC" w14:textId="77777777" w:rsidR="00EF6D33" w:rsidRPr="00495942" w:rsidRDefault="00EF6D33" w:rsidP="002611CC">
      <w:pPr>
        <w:pStyle w:val="Rad2"/>
        <w:rPr>
          <w:lang w:val="en-US"/>
        </w:rPr>
      </w:pPr>
      <w:r w:rsidRPr="00495942">
        <w:rPr>
          <w:rStyle w:val="Uppgiftssiffra"/>
          <w:lang w:val="en-US"/>
        </w:rPr>
        <w:tab/>
      </w:r>
      <w:r w:rsidRPr="00495942">
        <w:rPr>
          <w:lang w:val="en-US"/>
        </w:rPr>
        <w:t xml:space="preserve">c) 4 </w:t>
      </w:r>
      <w:proofErr w:type="spellStart"/>
      <w:r w:rsidRPr="00495942">
        <w:rPr>
          <w:lang w:val="en-US"/>
        </w:rPr>
        <w:t>biljetter</w:t>
      </w:r>
      <w:proofErr w:type="spellEnd"/>
    </w:p>
    <w:p w14:paraId="37166BC8" w14:textId="3583C570" w:rsidR="00EF6D33" w:rsidRPr="00705C29" w:rsidRDefault="000F249E" w:rsidP="00B311DF">
      <w:pPr>
        <w:pStyle w:val="Uppgiftluftver"/>
        <w:rPr>
          <w:lang w:val="en-US"/>
        </w:rPr>
      </w:pPr>
      <w:r w:rsidRPr="00093655">
        <w:rPr>
          <w:rStyle w:val="Uppgiftssiffra"/>
          <w:lang w:val="en-US"/>
        </w:rPr>
        <w:br w:type="column"/>
      </w:r>
      <w:r w:rsidR="00EF6D33" w:rsidRPr="00093655">
        <w:rPr>
          <w:rStyle w:val="Uppgiftssiffra"/>
          <w:lang w:val="en-US"/>
        </w:rPr>
        <w:t xml:space="preserve">  </w:t>
      </w:r>
      <w:r w:rsidR="00EF6D33" w:rsidRPr="00F002C0">
        <w:rPr>
          <w:rStyle w:val="Uppgiftssiffra"/>
          <w:lang w:val="en-US"/>
        </w:rPr>
        <w:t>7</w:t>
      </w:r>
      <w:r w:rsidR="00EF6D33" w:rsidRPr="00705C29">
        <w:rPr>
          <w:b/>
          <w:bCs/>
          <w:lang w:val="en-US"/>
        </w:rPr>
        <w:tab/>
      </w:r>
      <w:r w:rsidR="00EF6D33">
        <w:rPr>
          <w:lang w:val="en-US"/>
        </w:rPr>
        <w:t>C</w:t>
      </w:r>
    </w:p>
    <w:p w14:paraId="7231B35E" w14:textId="77777777" w:rsidR="00EF6D33" w:rsidRPr="00705C29" w:rsidRDefault="00EF6D33" w:rsidP="00B311DF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 xml:space="preserve">  8</w:t>
      </w:r>
      <w:r w:rsidRPr="00705C29">
        <w:rPr>
          <w:lang w:val="en-US"/>
        </w:rPr>
        <w:tab/>
        <w:t>a) 440</w:t>
      </w:r>
    </w:p>
    <w:p w14:paraId="77BB0393" w14:textId="77777777" w:rsidR="00EF6D33" w:rsidRPr="00705C29" w:rsidRDefault="00EF6D33" w:rsidP="002611CC">
      <w:pPr>
        <w:pStyle w:val="Rad2"/>
        <w:rPr>
          <w:lang w:val="en-US"/>
        </w:rPr>
      </w:pPr>
      <w:r w:rsidRPr="00705C29">
        <w:rPr>
          <w:b/>
          <w:bCs/>
          <w:lang w:val="en-US"/>
        </w:rPr>
        <w:tab/>
      </w:r>
      <w:r w:rsidRPr="00705C29">
        <w:rPr>
          <w:lang w:val="en-US"/>
        </w:rPr>
        <w:t>b) 3 993</w:t>
      </w:r>
    </w:p>
    <w:p w14:paraId="5C8503EE" w14:textId="77777777" w:rsidR="00EF6D33" w:rsidRPr="00705C29" w:rsidRDefault="00EF6D33" w:rsidP="002611CC">
      <w:pPr>
        <w:pStyle w:val="Rad2"/>
        <w:rPr>
          <w:lang w:val="en-US"/>
        </w:rPr>
      </w:pPr>
      <w:r w:rsidRPr="00705C29">
        <w:rPr>
          <w:lang w:val="en-US"/>
        </w:rPr>
        <w:tab/>
        <w:t>c) 29 500</w:t>
      </w:r>
    </w:p>
    <w:p w14:paraId="75F4A018" w14:textId="77777777" w:rsidR="00EF6D33" w:rsidRPr="00705C29" w:rsidRDefault="00EF6D33" w:rsidP="00B311DF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 xml:space="preserve">  9</w:t>
      </w:r>
      <w:r w:rsidRPr="00705C29">
        <w:rPr>
          <w:lang w:val="en-US"/>
        </w:rPr>
        <w:tab/>
        <w:t xml:space="preserve">a) </w:t>
      </w:r>
      <w:r w:rsidRPr="00705C29">
        <w:rPr>
          <w:i/>
          <w:iCs/>
          <w:lang w:val="en-US"/>
        </w:rPr>
        <w:t>x</w:t>
      </w:r>
      <w:r w:rsidRPr="00705C29">
        <w:rPr>
          <w:lang w:val="en-US"/>
        </w:rPr>
        <w:t xml:space="preserve"> = 0,65</w:t>
      </w:r>
    </w:p>
    <w:p w14:paraId="44AEA25E" w14:textId="77777777" w:rsidR="00EF6D33" w:rsidRPr="00705C29" w:rsidRDefault="00EF6D33" w:rsidP="002611CC">
      <w:pPr>
        <w:pStyle w:val="Rad2"/>
        <w:rPr>
          <w:lang w:val="en-US"/>
        </w:rPr>
      </w:pPr>
      <w:r w:rsidRPr="00705C29">
        <w:rPr>
          <w:b/>
          <w:bCs/>
          <w:lang w:val="en-US"/>
        </w:rPr>
        <w:tab/>
      </w:r>
      <w:r w:rsidRPr="00705C29">
        <w:rPr>
          <w:lang w:val="en-US"/>
        </w:rPr>
        <w:t xml:space="preserve">b) </w:t>
      </w:r>
      <w:r w:rsidRPr="00705C29">
        <w:rPr>
          <w:i/>
          <w:iCs/>
          <w:lang w:val="en-US"/>
        </w:rPr>
        <w:t>x</w:t>
      </w:r>
      <w:r w:rsidRPr="00705C29">
        <w:rPr>
          <w:lang w:val="en-US"/>
        </w:rPr>
        <w:t xml:space="preserve"> = 0,33</w:t>
      </w:r>
    </w:p>
    <w:p w14:paraId="7A97CE7B" w14:textId="77777777" w:rsidR="00EF6D33" w:rsidRPr="00705C29" w:rsidRDefault="00EF6D33" w:rsidP="002611CC">
      <w:pPr>
        <w:pStyle w:val="Rad2"/>
        <w:rPr>
          <w:lang w:val="en-US"/>
        </w:rPr>
      </w:pPr>
      <w:r w:rsidRPr="00705C29">
        <w:rPr>
          <w:lang w:val="en-US"/>
        </w:rPr>
        <w:tab/>
        <w:t xml:space="preserve">c) </w:t>
      </w:r>
      <w:r w:rsidRPr="00705C29">
        <w:rPr>
          <w:i/>
          <w:iCs/>
          <w:lang w:val="en-US"/>
        </w:rPr>
        <w:t>x</w:t>
      </w:r>
      <w:r w:rsidRPr="00705C29">
        <w:rPr>
          <w:lang w:val="en-US"/>
        </w:rPr>
        <w:t xml:space="preserve"> = 1,45</w:t>
      </w:r>
    </w:p>
    <w:p w14:paraId="2CD938D3" w14:textId="77777777" w:rsidR="00EF6D33" w:rsidRPr="00C9325A" w:rsidRDefault="00EF6D33" w:rsidP="00B311DF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>10</w:t>
      </w: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>a) 0,3</w:t>
      </w:r>
    </w:p>
    <w:p w14:paraId="2465BF1C" w14:textId="77777777" w:rsidR="00EF6D33" w:rsidRPr="00C9325A" w:rsidRDefault="00EF6D33" w:rsidP="002611CC">
      <w:pPr>
        <w:pStyle w:val="Rad2"/>
        <w:rPr>
          <w:lang w:val="en-US"/>
        </w:rPr>
      </w:pP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>b) 0,62</w:t>
      </w:r>
    </w:p>
    <w:p w14:paraId="6E616172" w14:textId="77777777" w:rsidR="00EF6D33" w:rsidRPr="00C9325A" w:rsidRDefault="00EF6D33" w:rsidP="002611CC">
      <w:pPr>
        <w:pStyle w:val="Rad2"/>
        <w:rPr>
          <w:lang w:val="en-US"/>
        </w:rPr>
      </w:pPr>
      <w:r w:rsidRPr="00C9325A">
        <w:rPr>
          <w:lang w:val="en-US"/>
        </w:rPr>
        <w:tab/>
        <w:t>c) 0,92</w:t>
      </w:r>
    </w:p>
    <w:p w14:paraId="28E44F2C" w14:textId="77777777" w:rsidR="00EF6D33" w:rsidRPr="00C9325A" w:rsidRDefault="00EF6D33" w:rsidP="002611CC">
      <w:pPr>
        <w:pStyle w:val="Rad2"/>
        <w:rPr>
          <w:lang w:val="en-US"/>
        </w:rPr>
      </w:pPr>
      <w:r w:rsidRPr="00C9325A">
        <w:rPr>
          <w:lang w:val="en-US"/>
        </w:rPr>
        <w:tab/>
        <w:t>d) 1,24</w:t>
      </w:r>
    </w:p>
    <w:p w14:paraId="59BE0F18" w14:textId="77777777" w:rsidR="00EF6D33" w:rsidRPr="00C9325A" w:rsidRDefault="00EF6D33" w:rsidP="002611CC">
      <w:pPr>
        <w:pStyle w:val="Rad2"/>
        <w:rPr>
          <w:lang w:val="en-US"/>
        </w:rPr>
      </w:pPr>
      <w:r w:rsidRPr="00C9325A">
        <w:rPr>
          <w:lang w:val="en-US"/>
        </w:rPr>
        <w:tab/>
        <w:t>e) 1,68</w:t>
      </w:r>
    </w:p>
    <w:p w14:paraId="6B55E9D4" w14:textId="3EA7CEF0" w:rsidR="00EF6D33" w:rsidRPr="00C9325A" w:rsidRDefault="00EF6D33" w:rsidP="002611CC">
      <w:pPr>
        <w:pStyle w:val="Rad2"/>
        <w:rPr>
          <w:lang w:val="en-US"/>
        </w:rPr>
      </w:pPr>
      <w:r w:rsidRPr="00C9325A">
        <w:rPr>
          <w:lang w:val="en-US"/>
        </w:rPr>
        <w:tab/>
        <w:t>f) 2,02</w:t>
      </w:r>
    </w:p>
    <w:p w14:paraId="59F84940" w14:textId="46BAA35B" w:rsidR="00EF6D33" w:rsidRPr="00C9325A" w:rsidRDefault="00EF6D33" w:rsidP="00B311DF">
      <w:pPr>
        <w:pStyle w:val="Uppgiftluftver"/>
        <w:rPr>
          <w:lang w:val="en-US"/>
        </w:rPr>
      </w:pPr>
      <w:r w:rsidRPr="00093655">
        <w:rPr>
          <w:rStyle w:val="Uppgiftssiffra"/>
          <w:lang w:val="en-US"/>
        </w:rPr>
        <w:t>11</w:t>
      </w: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>a) 2,35</w:t>
      </w:r>
    </w:p>
    <w:p w14:paraId="251EF0FF" w14:textId="77777777" w:rsidR="00EF6D33" w:rsidRPr="00C9325A" w:rsidRDefault="00EF6D33" w:rsidP="002611CC">
      <w:pPr>
        <w:pStyle w:val="Rad2"/>
        <w:rPr>
          <w:lang w:val="en-US"/>
        </w:rPr>
      </w:pP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>b) 0,014</w:t>
      </w:r>
    </w:p>
    <w:p w14:paraId="2F102AD3" w14:textId="77777777" w:rsidR="00EF6D33" w:rsidRPr="00C9325A" w:rsidRDefault="00EF6D33" w:rsidP="002611CC">
      <w:pPr>
        <w:pStyle w:val="Rad2"/>
        <w:rPr>
          <w:lang w:val="en-US"/>
        </w:rPr>
      </w:pPr>
      <w:r w:rsidRPr="00C9325A">
        <w:rPr>
          <w:lang w:val="en-US"/>
        </w:rPr>
        <w:tab/>
        <w:t>c) 47,5</w:t>
      </w:r>
    </w:p>
    <w:p w14:paraId="1A479F5F" w14:textId="77777777" w:rsidR="00EF6D33" w:rsidRPr="00C9325A" w:rsidRDefault="00EF6D33" w:rsidP="00B311DF">
      <w:pPr>
        <w:pStyle w:val="Uppgiftluftver"/>
        <w:rPr>
          <w:lang w:val="en-US"/>
        </w:rPr>
      </w:pPr>
      <w:r w:rsidRPr="00093655">
        <w:rPr>
          <w:rStyle w:val="Uppgiftssiffra"/>
          <w:lang w:val="en-US"/>
        </w:rPr>
        <w:t>12</w:t>
      </w: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>a) 1,69</w:t>
      </w:r>
    </w:p>
    <w:p w14:paraId="48B9B443" w14:textId="77777777" w:rsidR="00EF6D33" w:rsidRDefault="00EF6D33" w:rsidP="002611CC">
      <w:pPr>
        <w:pStyle w:val="Rad2"/>
      </w:pPr>
      <w:r w:rsidRPr="00C9325A">
        <w:rPr>
          <w:b/>
          <w:bCs/>
          <w:lang w:val="en-US"/>
        </w:rPr>
        <w:tab/>
      </w:r>
      <w:r>
        <w:t>b) 1,6</w:t>
      </w:r>
    </w:p>
    <w:p w14:paraId="17454363" w14:textId="77777777" w:rsidR="00EF6D33" w:rsidRPr="00705C29" w:rsidRDefault="00EF6D33" w:rsidP="002611CC">
      <w:pPr>
        <w:pStyle w:val="Rad2"/>
      </w:pPr>
      <w:r>
        <w:tab/>
        <w:t>c) 1,591</w:t>
      </w:r>
    </w:p>
    <w:p w14:paraId="76D4A111" w14:textId="77777777" w:rsidR="00D908CB" w:rsidRDefault="00D908CB" w:rsidP="00D908CB">
      <w:pPr>
        <w:rPr>
          <w:sz w:val="22"/>
        </w:rPr>
      </w:pPr>
      <w:r>
        <w:rPr>
          <w:sz w:val="22"/>
        </w:rPr>
        <w:br w:type="page"/>
      </w:r>
    </w:p>
    <w:p w14:paraId="4D9815A5" w14:textId="77777777" w:rsidR="002611CC" w:rsidRDefault="002611CC" w:rsidP="007A74EF">
      <w:pPr>
        <w:pStyle w:val="Uppgift"/>
        <w:spacing w:after="120"/>
        <w:sectPr w:rsidR="002611CC" w:rsidSect="002611CC">
          <w:type w:val="continuous"/>
          <w:pgSz w:w="11906" w:h="16838"/>
          <w:pgMar w:top="2098" w:right="1701" w:bottom="1985" w:left="1985" w:header="709" w:footer="709" w:gutter="0"/>
          <w:cols w:num="2" w:space="708"/>
          <w:docGrid w:linePitch="360"/>
        </w:sectPr>
      </w:pPr>
    </w:p>
    <w:p w14:paraId="1942D32B" w14:textId="5F1A6EB3" w:rsidR="00EA7E99" w:rsidRDefault="00EA7E99" w:rsidP="007A74EF">
      <w:pPr>
        <w:pStyle w:val="Uppgift"/>
        <w:spacing w:after="120"/>
      </w:pPr>
      <w:r w:rsidRPr="00CC0569">
        <w:lastRenderedPageBreak/>
        <w:t>_________</w:t>
      </w:r>
    </w:p>
    <w:sectPr w:rsidR="00EA7E99" w:rsidSect="002611CC">
      <w:type w:val="continuous"/>
      <w:pgSz w:w="11906" w:h="16838"/>
      <w:pgMar w:top="2098" w:right="1701" w:bottom="1985" w:left="198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180574" w14:textId="77777777" w:rsidR="002A4A3C" w:rsidRDefault="002A4A3C">
      <w:r>
        <w:separator/>
      </w:r>
    </w:p>
  </w:endnote>
  <w:endnote w:type="continuationSeparator" w:id="0">
    <w:p w14:paraId="4DBA8438" w14:textId="77777777" w:rsidR="002A4A3C" w:rsidRDefault="002A4A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libri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ヒラギノ角ゴ Pro W3">
    <w:altName w:val="Yu Gothic"/>
    <w:charset w:val="80"/>
    <w:family w:val="auto"/>
    <w:pitch w:val="variable"/>
    <w:sig w:usb0="01000001" w:usb1="08070708" w:usb2="1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9DA3D2" w14:textId="77777777" w:rsidR="002A4A3C" w:rsidRDefault="002A4A3C">
      <w:r>
        <w:separator/>
      </w:r>
    </w:p>
  </w:footnote>
  <w:footnote w:type="continuationSeparator" w:id="0">
    <w:p w14:paraId="7E7A4D75" w14:textId="77777777" w:rsidR="002A4A3C" w:rsidRDefault="002A4A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9.7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5827063">
    <w:abstractNumId w:val="0"/>
  </w:num>
  <w:num w:numId="2" w16cid:durableId="1476020177">
    <w:abstractNumId w:val="24"/>
  </w:num>
  <w:num w:numId="3" w16cid:durableId="1430270602">
    <w:abstractNumId w:val="19"/>
  </w:num>
  <w:num w:numId="4" w16cid:durableId="1670790517">
    <w:abstractNumId w:val="30"/>
  </w:num>
  <w:num w:numId="5" w16cid:durableId="82075826">
    <w:abstractNumId w:val="10"/>
  </w:num>
  <w:num w:numId="6" w16cid:durableId="199167427">
    <w:abstractNumId w:val="8"/>
  </w:num>
  <w:num w:numId="7" w16cid:durableId="1444769641">
    <w:abstractNumId w:val="7"/>
  </w:num>
  <w:num w:numId="8" w16cid:durableId="841746473">
    <w:abstractNumId w:val="6"/>
  </w:num>
  <w:num w:numId="9" w16cid:durableId="646401069">
    <w:abstractNumId w:val="5"/>
  </w:num>
  <w:num w:numId="10" w16cid:durableId="757285183">
    <w:abstractNumId w:val="9"/>
  </w:num>
  <w:num w:numId="11" w16cid:durableId="1933467787">
    <w:abstractNumId w:val="4"/>
  </w:num>
  <w:num w:numId="12" w16cid:durableId="217589899">
    <w:abstractNumId w:val="3"/>
  </w:num>
  <w:num w:numId="13" w16cid:durableId="169294533">
    <w:abstractNumId w:val="2"/>
  </w:num>
  <w:num w:numId="14" w16cid:durableId="1055738968">
    <w:abstractNumId w:val="1"/>
  </w:num>
  <w:num w:numId="15" w16cid:durableId="1165243201">
    <w:abstractNumId w:val="16"/>
  </w:num>
  <w:num w:numId="16" w16cid:durableId="1218786503">
    <w:abstractNumId w:val="22"/>
  </w:num>
  <w:num w:numId="17" w16cid:durableId="682439566">
    <w:abstractNumId w:val="25"/>
  </w:num>
  <w:num w:numId="18" w16cid:durableId="832377972">
    <w:abstractNumId w:val="29"/>
  </w:num>
  <w:num w:numId="19" w16cid:durableId="394740448">
    <w:abstractNumId w:val="13"/>
  </w:num>
  <w:num w:numId="20" w16cid:durableId="542907528">
    <w:abstractNumId w:val="20"/>
  </w:num>
  <w:num w:numId="21" w16cid:durableId="1508640449">
    <w:abstractNumId w:val="17"/>
  </w:num>
  <w:num w:numId="22" w16cid:durableId="576597504">
    <w:abstractNumId w:val="23"/>
  </w:num>
  <w:num w:numId="23" w16cid:durableId="870461981">
    <w:abstractNumId w:val="26"/>
  </w:num>
  <w:num w:numId="24" w16cid:durableId="1101560961">
    <w:abstractNumId w:val="12"/>
  </w:num>
  <w:num w:numId="25" w16cid:durableId="1964073961">
    <w:abstractNumId w:val="14"/>
  </w:num>
  <w:num w:numId="26" w16cid:durableId="859005718">
    <w:abstractNumId w:val="11"/>
  </w:num>
  <w:num w:numId="27" w16cid:durableId="454324754">
    <w:abstractNumId w:val="28"/>
  </w:num>
  <w:num w:numId="28" w16cid:durableId="1127620950">
    <w:abstractNumId w:val="27"/>
  </w:num>
  <w:num w:numId="29" w16cid:durableId="805468905">
    <w:abstractNumId w:val="21"/>
  </w:num>
  <w:num w:numId="30" w16cid:durableId="555816868">
    <w:abstractNumId w:val="18"/>
  </w:num>
  <w:num w:numId="31" w16cid:durableId="1948191189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655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49E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01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11CC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4A3C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02A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5942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691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17B0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1EC"/>
    <w:rsid w:val="00614A96"/>
    <w:rsid w:val="00614DA8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26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32D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29B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57A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C636B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11DF"/>
    <w:rsid w:val="00B34387"/>
    <w:rsid w:val="00B36DD7"/>
    <w:rsid w:val="00B37C76"/>
    <w:rsid w:val="00B37DBE"/>
    <w:rsid w:val="00B40882"/>
    <w:rsid w:val="00B41EED"/>
    <w:rsid w:val="00B44CEE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0D41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CDD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665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191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531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1F38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634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D33"/>
    <w:rsid w:val="00F002C0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3EED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6F13D6A"/>
  <w15:docId w15:val="{8F4337DB-FADB-664D-9D26-98527FFCD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611CC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495942"/>
    <w:pPr>
      <w:tabs>
        <w:tab w:val="left" w:pos="851"/>
        <w:tab w:val="left" w:pos="3000"/>
        <w:tab w:val="left" w:pos="5000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495942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clear" w:pos="5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Brdtextuppgiftermell">
    <w:name w:val="Brödtext_uppgifter_mell"/>
    <w:basedOn w:val="Normal"/>
    <w:rsid w:val="00EF6D33"/>
    <w:pPr>
      <w:suppressAutoHyphens/>
      <w:spacing w:before="120"/>
      <w:ind w:left="851" w:right="1701" w:hanging="851"/>
    </w:pPr>
    <w:rPr>
      <w:rFonts w:cs="ヒラギノ角ゴ Pro W3"/>
      <w:lang w:eastAsia="ar-SA"/>
    </w:rPr>
  </w:style>
  <w:style w:type="paragraph" w:customStyle="1" w:styleId="Brdtextuppgifter0">
    <w:name w:val="Brödtext_uppgifter"/>
    <w:basedOn w:val="Brdtextuppgiftermell"/>
    <w:rsid w:val="00EF6D33"/>
    <w:pPr>
      <w:spacing w:before="0"/>
    </w:pPr>
  </w:style>
  <w:style w:type="paragraph" w:customStyle="1" w:styleId="Rad2">
    <w:name w:val="Rad 2"/>
    <w:basedOn w:val="Uppgiftluftver"/>
    <w:qFormat/>
    <w:rsid w:val="002611CC"/>
    <w:pPr>
      <w:spacing w:befor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6.jpg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jp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.jpg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F1850A-7ADA-3548-8E06-B231FA915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267</Words>
  <Characters>1418</Characters>
  <Application>Microsoft Office Word</Application>
  <DocSecurity>0</DocSecurity>
  <Lines>11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68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23-08-04T13:57:00Z</cp:lastPrinted>
  <dcterms:created xsi:type="dcterms:W3CDTF">2023-08-05T11:36:00Z</dcterms:created>
  <dcterms:modified xsi:type="dcterms:W3CDTF">2023-08-05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